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6" r:id="rId3"/>
  </p:sldIdLst>
  <p:sldSz cx="6858000" cy="9906000" type="A4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43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3" d="100"/>
          <a:sy n="73" d="100"/>
        </p:scale>
        <p:origin x="2250" y="84"/>
      </p:cViewPr>
      <p:guideLst>
        <p:guide orient="horz" pos="3143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4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27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4482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662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9849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5202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3090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9828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824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739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4046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42DF3-D8FF-42B3-96FA-B6252681255B}" type="datetimeFigureOut">
              <a:rPr lang="zh-TW" altLang="en-US" smtClean="0"/>
              <a:t>2020/10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036"/>
            <a:ext cx="6858000" cy="6858000"/>
          </a:xfrm>
          <a:prstGeom prst="rect">
            <a:avLst/>
          </a:prstGeom>
        </p:spPr>
      </p:pic>
      <p:sp>
        <p:nvSpPr>
          <p:cNvPr id="9" name="橢圓 8"/>
          <p:cNvSpPr>
            <a:spLocks noChangeAspect="1"/>
          </p:cNvSpPr>
          <p:nvPr/>
        </p:nvSpPr>
        <p:spPr>
          <a:xfrm>
            <a:off x="0" y="1605036"/>
            <a:ext cx="6858000" cy="6858000"/>
          </a:xfrm>
          <a:prstGeom prst="ellipse">
            <a:avLst/>
          </a:prstGeom>
          <a:solidFill>
            <a:schemeClr val="bg1"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887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164710" y="3473345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偏微分方程</a:t>
            </a:r>
            <a:endParaRPr lang="zh-TW" altLang="en-US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472486" y="5876835"/>
            <a:ext cx="21852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班級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工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4B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學號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00652112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姓名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邵程祥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56661" y="341040"/>
            <a:ext cx="5109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國立臺灣海洋大學</a:t>
            </a:r>
            <a:endParaRPr lang="zh-TW" altLang="en-US" sz="4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797783" y="1272880"/>
            <a:ext cx="3262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海工程學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系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2600726" y="411967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作業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四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33739" y="9009020"/>
            <a:ext cx="395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中華民國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9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年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月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29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日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87491" y="8325291"/>
            <a:ext cx="4955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授課教授 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陳正宗 特聘講座教授 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6703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12389"/>
              </p:ext>
            </p:extLst>
          </p:nvPr>
        </p:nvGraphicFramePr>
        <p:xfrm>
          <a:off x="656046" y="759800"/>
          <a:ext cx="1791901" cy="26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46" y="759800"/>
                        <a:ext cx="1791901" cy="26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60799"/>
              </p:ext>
            </p:extLst>
          </p:nvPr>
        </p:nvGraphicFramePr>
        <p:xfrm>
          <a:off x="656046" y="1228725"/>
          <a:ext cx="22828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046" y="1228725"/>
                        <a:ext cx="22828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08491"/>
              </p:ext>
            </p:extLst>
          </p:nvPr>
        </p:nvGraphicFramePr>
        <p:xfrm>
          <a:off x="656046" y="2013906"/>
          <a:ext cx="1860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7" imgW="1346040" imgH="355320" progId="Equation.DSMT4">
                  <p:embed/>
                </p:oleObj>
              </mc:Choice>
              <mc:Fallback>
                <p:oleObj name="Equation" r:id="rId7" imgW="1346040" imgH="3553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046" y="2013906"/>
                        <a:ext cx="18605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41626"/>
              </p:ext>
            </p:extLst>
          </p:nvPr>
        </p:nvGraphicFramePr>
        <p:xfrm>
          <a:off x="656046" y="2711774"/>
          <a:ext cx="31924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9" imgW="2311200" imgH="698400" progId="Equation.DSMT4">
                  <p:embed/>
                </p:oleObj>
              </mc:Choice>
              <mc:Fallback>
                <p:oleObj name="Equation" r:id="rId9" imgW="2311200" imgH="6984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046" y="2711774"/>
                        <a:ext cx="3192463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50304"/>
              </p:ext>
            </p:extLst>
          </p:nvPr>
        </p:nvGraphicFramePr>
        <p:xfrm>
          <a:off x="3848509" y="3063405"/>
          <a:ext cx="17748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11" imgW="1282680" imgH="190440" progId="Equation.DSMT4">
                  <p:embed/>
                </p:oleObj>
              </mc:Choice>
              <mc:Fallback>
                <p:oleObj name="Equation" r:id="rId11" imgW="1282680" imgH="19044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8509" y="3063405"/>
                        <a:ext cx="177482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89289"/>
              </p:ext>
            </p:extLst>
          </p:nvPr>
        </p:nvGraphicFramePr>
        <p:xfrm>
          <a:off x="656046" y="3691026"/>
          <a:ext cx="14239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3" imgW="1028520" imgH="190440" progId="Equation.DSMT4">
                  <p:embed/>
                </p:oleObj>
              </mc:Choice>
              <mc:Fallback>
                <p:oleObj name="Equation" r:id="rId13" imgW="1028520" imgH="19044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046" y="3691026"/>
                        <a:ext cx="14239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06533"/>
              </p:ext>
            </p:extLst>
          </p:nvPr>
        </p:nvGraphicFramePr>
        <p:xfrm>
          <a:off x="656046" y="4072586"/>
          <a:ext cx="12096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5" imgW="876240" imgH="368280" progId="Equation.DSMT4">
                  <p:embed/>
                </p:oleObj>
              </mc:Choice>
              <mc:Fallback>
                <p:oleObj name="Equation" r:id="rId15" imgW="87624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6046" y="4072586"/>
                        <a:ext cx="120967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62012" y="5210583"/>
            <a:ext cx="5133975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1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83</TotalTime>
  <Words>42</Words>
  <Application>Microsoft Office PowerPoint</Application>
  <PresentationFormat>A4 紙張 (210x297 公釐)</PresentationFormat>
  <Paragraphs>9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Calibri Light</vt:lpstr>
      <vt:lpstr>Office 佈景主題</vt:lpstr>
      <vt:lpstr>Equation</vt:lpstr>
      <vt:lpstr>MathType 6.0 Equation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JUA</dc:creator>
  <cp:lastModifiedBy>0605JUA</cp:lastModifiedBy>
  <cp:revision>43</cp:revision>
  <cp:lastPrinted>2020-10-21T13:50:55Z</cp:lastPrinted>
  <dcterms:created xsi:type="dcterms:W3CDTF">2020-10-07T11:30:20Z</dcterms:created>
  <dcterms:modified xsi:type="dcterms:W3CDTF">2020-10-28T11:21:11Z</dcterms:modified>
</cp:coreProperties>
</file>